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63" r:id="rId2"/>
    <p:sldId id="264" r:id="rId3"/>
    <p:sldId id="265" r:id="rId4"/>
    <p:sldId id="266" r:id="rId5"/>
    <p:sldId id="267" r:id="rId6"/>
    <p:sldId id="269" r:id="rId7"/>
    <p:sldId id="270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5881C-5ABA-4FCE-B0C3-11BBAA12F340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9BB44-4B50-4A6E-8FF2-7CAA25ACE8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1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BB44-4B50-4A6E-8FF2-7CAA25ACE8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BB44-4B50-4A6E-8FF2-7CAA25ACE8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BB44-4B50-4A6E-8FF2-7CAA25ACE8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BB44-4B50-4A6E-8FF2-7CAA25ACE8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29BB44-4B50-4A6E-8FF2-7CAA25ACE8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CDDD528E-BBB0-485A-93B5-E46AA6D1B68B}" type="datetimeFigureOut">
              <a:rPr lang="en-US" smtClean="0"/>
              <a:pPr/>
              <a:t>4/7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5851E4F-E0CA-4BCD-A4FF-B4E075C5AC7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A differential equation is the derivative of an unknown function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Equations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differential equa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6650" y="21082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1082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24200" y="1981200"/>
          <a:ext cx="20378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990360" imgH="444240" progId="Equation.DSMT4">
                  <p:embed/>
                </p:oleObj>
              </mc:Choice>
              <mc:Fallback>
                <p:oleObj name="Equation" r:id="rId7" imgW="990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203780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general solution of a differential equation represents a family of curves</a:t>
            </a:r>
          </a:p>
          <a:p>
            <a:pPr>
              <a:buNone/>
            </a:pPr>
            <a:r>
              <a:rPr lang="en-US" dirty="0" smtClean="0"/>
              <a:t>A particular solution can be determined if you know the initial condition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xample: In the previous example, find the solution that satisfies y(1) =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981200" y="1447800"/>
          <a:ext cx="1295400" cy="52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1295400" cy="529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differential equation                      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and find the  solution that satisfies y = 1 and x = 2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19800" y="1295400"/>
          <a:ext cx="1295400" cy="104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95400"/>
                        <a:ext cx="1295400" cy="1042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)   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143000" y="1371600"/>
          <a:ext cx="167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4" imgW="761760" imgH="444240" progId="Equation.DSMT4">
                  <p:embed/>
                </p:oleObj>
              </mc:Choice>
              <mc:Fallback>
                <p:oleObj name="Equation" r:id="rId4" imgW="7617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1676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1219200" y="2819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1219200" y="3680178"/>
          <a:ext cx="1828800" cy="54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80178"/>
                        <a:ext cx="1828800" cy="541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219199" y="4724400"/>
          <a:ext cx="2200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10" imgW="977760" imgH="203040" progId="Equation.DSMT4">
                  <p:embed/>
                </p:oleObj>
              </mc:Choice>
              <mc:Fallback>
                <p:oleObj name="Equation" r:id="rId10" imgW="977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4724400"/>
                        <a:ext cx="2200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762000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5)                       At  y(0)=4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6)                            At  y(1)=4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7)  Find an equation of the graph that passes through the point and has the given slope</a:t>
            </a:r>
          </a:p>
          <a:p>
            <a:pPr>
              <a:buNone/>
            </a:pPr>
            <a:r>
              <a:rPr lang="en-US" dirty="0" smtClean="0"/>
              <a:t>        </a:t>
            </a:r>
          </a:p>
          <a:p>
            <a:pPr>
              <a:buNone/>
            </a:pPr>
            <a:r>
              <a:rPr lang="en-US" dirty="0" smtClean="0"/>
              <a:t>           (1, 1)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447800" y="838200"/>
          <a:ext cx="1600200" cy="5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1600200" cy="50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371600" y="198120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962400" y="4267200"/>
          <a:ext cx="1752600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752600" cy="1051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QUANDARYGAMESETTING" val="&lt;QuandaryGameSetting&gt;&lt;GameOptions&gt;&lt;skipWelcome&gt;False&lt;/skipWelcome&gt;&lt;option Version=&quot;1&quot;&gt;&lt;skipOptionScreen&gt;False&lt;/skipOptionScreen&gt;&lt;scoringOption&gt;0&lt;/scoringOption&gt;&lt;questionPerGame&gt;0&lt;/questionPerGame&gt;&lt;loopGame&gt;off&lt;/loopGame&gt;&lt;timeBetweenGames&gt;0&lt;/timeBetweenGames&gt;&lt;skipWelcomeMovie&gt;False&lt;/skipWelcomeMovie&gt;&lt;gameMode&gt;0&lt;/gameMode&gt;&lt;numTeams&gt;0&lt;/numTeams&gt;&lt;UseTeamsFromParticipantList&gt;True&lt;/UseTeamsFromParticipantList&gt;&lt;/option&gt;&lt;/GameOptions&gt;&lt;QuandaryTopicsStore /&gt;&lt;/QuandaryGameSetting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673</TotalTime>
  <Words>131</Words>
  <Application>Microsoft Office PowerPoint</Application>
  <PresentationFormat>On-screen Show (4:3)</PresentationFormat>
  <Paragraphs>40</Paragraphs>
  <Slides>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Concourse</vt:lpstr>
      <vt:lpstr>Equation</vt:lpstr>
      <vt:lpstr>Differential Equations</vt:lpstr>
      <vt:lpstr>Example</vt:lpstr>
      <vt:lpstr>PowerPoint Presentation</vt:lpstr>
      <vt:lpstr>Example</vt:lpstr>
      <vt:lpstr>Example</vt:lpstr>
      <vt:lpstr>Practice</vt:lpstr>
      <vt:lpstr>PowerPoint Presentation</vt:lpstr>
    </vt:vector>
  </TitlesOfParts>
  <Company>Lompoc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1 - Limits</dc:title>
  <dc:creator>phillips.tracy</dc:creator>
  <cp:lastModifiedBy>Tracy L. Phillips</cp:lastModifiedBy>
  <cp:revision>14</cp:revision>
  <dcterms:created xsi:type="dcterms:W3CDTF">2012-04-08T20:38:14Z</dcterms:created>
  <dcterms:modified xsi:type="dcterms:W3CDTF">2015-04-08T18:19:52Z</dcterms:modified>
</cp:coreProperties>
</file>